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6"/>
  </p:notesMasterIdLst>
  <p:sldIdLst>
    <p:sldId id="401" r:id="rId3"/>
    <p:sldId id="415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26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11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 this is an</a:t>
            </a:r>
            <a:r>
              <a:rPr lang="en-US" baseline="0" dirty="0" smtClean="0"/>
              <a:t> oversimplification, but can still give insight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nsor and actuator</a:t>
            </a:r>
            <a:r>
              <a:rPr lang="en-US" baseline="0" dirty="0" smtClean="0"/>
              <a:t> dynamics are negle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ss</a:t>
            </a:r>
            <a:r>
              <a:rPr lang="en-US" baseline="0" dirty="0" smtClean="0"/>
              <a:t> = 1000 kg,</a:t>
            </a:r>
          </a:p>
          <a:p>
            <a:endParaRPr lang="en-US" baseline="0" dirty="0" smtClean="0"/>
          </a:p>
          <a:p>
            <a:r>
              <a:rPr lang="en-US" baseline="0" dirty="0" smtClean="0"/>
              <a:t>B = 50 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t exactly canonical … may need to do some tuning</a:t>
            </a:r>
          </a:p>
          <a:p>
            <a:r>
              <a:rPr lang="en-US" baseline="0" dirty="0" smtClean="0"/>
              <a:t>U = 10 m/s ste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06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060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17.jpe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16: </a:t>
            </a:r>
            <a:br>
              <a:rPr lang="en-US" dirty="0" smtClean="0"/>
            </a:br>
            <a:r>
              <a:rPr lang="en-US" dirty="0" smtClean="0"/>
              <a:t>Introduction to Control (Part 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ctr">
              <a:buNone/>
            </a:pPr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/>
              <a:t>Illustrative cruise control example</a:t>
            </a:r>
          </a:p>
          <a:p>
            <a:pPr marL="857250" indent="-514350">
              <a:buFont typeface="+mj-lt"/>
              <a:buAutoNum type="arabicPeriod"/>
            </a:pPr>
            <a:endParaRPr lang="en-US" sz="12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Control requirements</a:t>
            </a:r>
          </a:p>
          <a:p>
            <a:pPr marL="857250" indent="-514350">
              <a:buFont typeface="+mj-lt"/>
              <a:buAutoNum type="arabicPeriod"/>
            </a:pPr>
            <a:endParaRPr lang="en-US" sz="12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Design by pole placemen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27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600" dirty="0" smtClean="0"/>
              <a:t>Find the closed-loop transfer function for a cruise control system with PI controller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409" b="30875"/>
          <a:stretch/>
        </p:blipFill>
        <p:spPr>
          <a:xfrm>
            <a:off x="800100" y="2461846"/>
            <a:ext cx="7543800" cy="20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77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800" dirty="0" smtClean="0"/>
              <a:t>With two parameters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/>
              <a:t>) can place poles of this second-order system anywhere we like (2 </a:t>
            </a:r>
            <a:r>
              <a:rPr lang="en-US" sz="2800" dirty="0" err="1" smtClean="0"/>
              <a:t>d.o.f</a:t>
            </a:r>
            <a:r>
              <a:rPr lang="en-US" sz="2800" dirty="0" smtClean="0"/>
              <a:t>.)</a:t>
            </a:r>
          </a:p>
          <a:p>
            <a:r>
              <a:rPr lang="en-US" sz="2800" dirty="0" smtClean="0"/>
              <a:t>What is the effect of changing the control gai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05400" y="260765"/>
                <a:ext cx="38862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𝑑𝑒𝑠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</a:rPr>
                            <m:t>(</m:t>
                          </m:r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  <m:r>
                            <a:rPr lang="en-US" sz="18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60765"/>
                <a:ext cx="3886200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565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91600" cy="4800600"/>
          </a:xfrm>
        </p:spPr>
        <p:txBody>
          <a:bodyPr>
            <a:normAutofit/>
          </a:bodyPr>
          <a:lstStyle/>
          <a:p>
            <a:r>
              <a:rPr lang="en-US" sz="2700" dirty="0" smtClean="0"/>
              <a:t>Let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m=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700" dirty="0" smtClean="0"/>
              <a:t> and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b=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00" dirty="0" smtClean="0"/>
              <a:t>. Choose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7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700" dirty="0" smtClean="0"/>
              <a:t> and </a:t>
            </a:r>
            <a:r>
              <a:rPr lang="en-US" sz="27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700" i="1" baseline="-25000" dirty="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US" sz="2700" dirty="0" smtClean="0"/>
              <a:t>to achieve a settling time of 2 seconds and a peak time of 1 second.</a:t>
            </a:r>
            <a:endParaRPr lang="en-US" sz="27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876800" y="245306"/>
                <a:ext cx="41910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𝑑𝑒𝑠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</a:rPr>
                            <m:t>(</m:t>
                          </m:r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  <m:r>
                            <a:rPr lang="en-US" sz="18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/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45306"/>
                <a:ext cx="4191000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02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62000" y="1600200"/>
            <a:ext cx="8382000" cy="51054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Will the closed-loop system with this controller actually have a settling time of 2 seconds and a peak time of 1 secon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876800" y="245306"/>
                <a:ext cx="41910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/>
                                </a:rPr>
                                <m:t>𝑑𝑒𝑠</m:t>
                              </m:r>
                            </m:sub>
                          </m:sSub>
                          <m:r>
                            <a:rPr lang="en-US" sz="1800" i="1">
                              <a:latin typeface="Cambria Math"/>
                            </a:rPr>
                            <m:t>(</m:t>
                          </m:r>
                          <m:r>
                            <a:rPr lang="en-US" sz="1800" i="1">
                              <a:latin typeface="Cambria Math"/>
                            </a:rPr>
                            <m:t>𝑠</m:t>
                          </m:r>
                          <m:r>
                            <a:rPr lang="en-US" sz="1800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/>
                            </a:rPr>
                            <m:t>𝑠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/>
                                </a:rPr>
                                <m:t>1+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b="0" i="1" smtClean="0">
                              <a:latin typeface="Cambria Math"/>
                            </a:rPr>
                            <m:t>/5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/>
                            </a:rPr>
                            <m:t>/5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45306"/>
                <a:ext cx="4191000" cy="6690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10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57800" y="1447800"/>
            <a:ext cx="3352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000" dirty="0" smtClean="0">
                <a:latin typeface="+mn-lt"/>
              </a:rPr>
              <a:t>= control input </a:t>
            </a:r>
          </a:p>
          <a:p>
            <a:r>
              <a:rPr lang="en-US" sz="2000" dirty="0" smtClean="0">
                <a:latin typeface="+mn-lt"/>
              </a:rPr>
              <a:t>(road force, generated by engine indirectly)</a:t>
            </a:r>
          </a:p>
          <a:p>
            <a:endParaRPr lang="en-US" sz="2000" dirty="0" smtClean="0">
              <a:latin typeface="+mn-lt"/>
            </a:endParaRPr>
          </a:p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000" dirty="0" smtClean="0">
                <a:latin typeface="+mn-lt"/>
              </a:rPr>
              <a:t>= output </a:t>
            </a:r>
          </a:p>
          <a:p>
            <a:r>
              <a:rPr lang="en-US" sz="2000" dirty="0" smtClean="0">
                <a:latin typeface="+mn-lt"/>
              </a:rPr>
              <a:t>(velocity of car)</a:t>
            </a:r>
          </a:p>
          <a:p>
            <a:endParaRPr lang="en-US" sz="2000" dirty="0" smtClean="0">
              <a:latin typeface="+mn-lt"/>
            </a:endParaRPr>
          </a:p>
          <a:p>
            <a:r>
              <a:rPr lang="en-US" sz="2000" i="1" dirty="0">
                <a:cs typeface="Times New Roman" pitchFamily="18" charset="0"/>
              </a:rPr>
              <a:t>f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v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+mn-lt"/>
              </a:rPr>
              <a:t>= friction/drag force</a:t>
            </a:r>
          </a:p>
          <a:p>
            <a:endParaRPr lang="en-US" sz="2000" dirty="0" smtClean="0">
              <a:latin typeface="+mn-lt"/>
            </a:endParaRP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66800" y="3962400"/>
            <a:ext cx="3657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+mn-lt"/>
                <a:cs typeface="Times New Roman" pitchFamily="18" charset="0"/>
              </a:rPr>
              <a:t>Equation of Motion</a:t>
            </a:r>
            <a:endParaRPr lang="en-US" sz="2800" u="sng" dirty="0" smtClean="0">
              <a:latin typeface="+mn-lt"/>
            </a:endParaRPr>
          </a:p>
          <a:p>
            <a:endParaRPr lang="en-US" sz="20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62917"/>
              </p:ext>
            </p:extLst>
          </p:nvPr>
        </p:nvGraphicFramePr>
        <p:xfrm>
          <a:off x="1123950" y="4724400"/>
          <a:ext cx="3019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4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724400"/>
                        <a:ext cx="30194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42936"/>
              </p:ext>
            </p:extLst>
          </p:nvPr>
        </p:nvGraphicFramePr>
        <p:xfrm>
          <a:off x="1050925" y="5397500"/>
          <a:ext cx="31448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5" name="Equation" r:id="rId6" imgW="1269720" imgH="177480" progId="Equation.DSMT4">
                  <p:embed/>
                </p:oleObj>
              </mc:Choice>
              <mc:Fallback>
                <p:oleObj name="Equation" r:id="rId6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397500"/>
                        <a:ext cx="31448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91" descr="http://ctms.engin.umich.edu/CTMS/Content/CruiseControl/System/Modeling/figures/cruise_control_schematic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49" y="1676400"/>
            <a:ext cx="4114800" cy="18288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371119" y="1992868"/>
            <a:ext cx="32573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F</a:t>
            </a:r>
            <a:endParaRPr lang="en-US" sz="1800" i="1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8782" y="1967468"/>
            <a:ext cx="505267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800" i="1" dirty="0">
                <a:solidFill>
                  <a:schemeClr val="bg1">
                    <a:lumMod val="10000"/>
                  </a:schemeClr>
                </a:solidFill>
              </a:rPr>
              <a:t>f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</a:rPr>
              <a:t>v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86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3657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+mn-lt"/>
                <a:cs typeface="Times New Roman" pitchFamily="18" charset="0"/>
              </a:rPr>
              <a:t>Transfer function</a:t>
            </a:r>
            <a:endParaRPr lang="en-US" sz="20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04800" y="2792413"/>
          <a:ext cx="209232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0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92413"/>
                        <a:ext cx="2092325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91000" y="1905000"/>
            <a:ext cx="36576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  <a:cs typeface="Times New Roman" pitchFamily="18" charset="0"/>
              </a:rPr>
              <a:t>f</a:t>
            </a:r>
            <a:r>
              <a:rPr lang="en-US" sz="2400" dirty="0" smtClean="0">
                <a:latin typeface="+mn-lt"/>
                <a:cs typeface="Times New Roman" pitchFamily="18" charset="0"/>
              </a:rPr>
              <a:t>irst-order </a:t>
            </a:r>
          </a:p>
          <a:p>
            <a:r>
              <a:rPr lang="en-US" sz="2400" dirty="0" smtClean="0">
                <a:latin typeface="+mn-lt"/>
                <a:cs typeface="Times New Roman" pitchFamily="18" charset="0"/>
              </a:rPr>
              <a:t>response</a:t>
            </a:r>
            <a:endParaRPr lang="en-US" sz="1800" dirty="0" smtClean="0">
              <a:latin typeface="+mn-lt"/>
            </a:endParaRPr>
          </a:p>
          <a:p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5791200" y="1828800"/>
            <a:ext cx="228600" cy="1143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46209"/>
              </p:ext>
            </p:extLst>
          </p:nvPr>
        </p:nvGraphicFramePr>
        <p:xfrm>
          <a:off x="5943600" y="1905000"/>
          <a:ext cx="2408238" cy="97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1" name="Equation" r:id="rId5" imgW="1002960" imgH="406080" progId="Equation.DSMT4">
                  <p:embed/>
                </p:oleObj>
              </mc:Choice>
              <mc:Fallback>
                <p:oleObj name="Equation" r:id="rId5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05000"/>
                        <a:ext cx="2408238" cy="970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68936" y="5410200"/>
            <a:ext cx="1219200" cy="914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754536" y="5867400"/>
            <a:ext cx="9144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888136" y="5867400"/>
            <a:ext cx="990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97602" y="5912370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57800" y="5894510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787877" y="5486400"/>
          <a:ext cx="93652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2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877" y="5486400"/>
                        <a:ext cx="93652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04800" y="2211387"/>
          <a:ext cx="3268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3" name="Equation" r:id="rId9" imgW="1447560" imgH="203040" progId="Equation.DSMT4">
                  <p:embed/>
                </p:oleObj>
              </mc:Choice>
              <mc:Fallback>
                <p:oleObj name="Equation" r:id="rId9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11387"/>
                        <a:ext cx="32686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374900" y="2792413"/>
          <a:ext cx="18923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64"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792413"/>
                        <a:ext cx="189230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/>
          <p:nvPr/>
        </p:nvCxnSpPr>
        <p:spPr>
          <a:xfrm flipV="1">
            <a:off x="2209800" y="4941888"/>
            <a:ext cx="1295400" cy="685800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14"/>
          <p:cNvGrpSpPr>
            <a:grpSpLocks/>
          </p:cNvGrpSpPr>
          <p:nvPr/>
        </p:nvGrpSpPr>
        <p:grpSpPr bwMode="auto">
          <a:xfrm>
            <a:off x="5562600" y="4419601"/>
            <a:ext cx="1524000" cy="1295400"/>
            <a:chOff x="3048000" y="3124200"/>
            <a:chExt cx="1524000" cy="78982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3048000" y="3914020"/>
              <a:ext cx="23177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3276600" y="3124200"/>
              <a:ext cx="1295400" cy="786648"/>
            </a:xfrm>
            <a:custGeom>
              <a:avLst/>
              <a:gdLst>
                <a:gd name="connsiteX0" fmla="*/ 0 w 1284514"/>
                <a:gd name="connsiteY0" fmla="*/ 780143 h 780143"/>
                <a:gd name="connsiteX1" fmla="*/ 304800 w 1284514"/>
                <a:gd name="connsiteY1" fmla="*/ 127000 h 780143"/>
                <a:gd name="connsiteX2" fmla="*/ 1284514 w 1284514"/>
                <a:gd name="connsiteY2" fmla="*/ 18143 h 780143"/>
                <a:gd name="connsiteX0" fmla="*/ 53521 w 1338035"/>
                <a:gd name="connsiteY0" fmla="*/ 843396 h 843396"/>
                <a:gd name="connsiteX1" fmla="*/ 214085 w 1338035"/>
                <a:gd name="connsiteY1" fmla="*/ 127000 h 843396"/>
                <a:gd name="connsiteX2" fmla="*/ 1338035 w 1338035"/>
                <a:gd name="connsiteY2" fmla="*/ 81396 h 843396"/>
                <a:gd name="connsiteX0" fmla="*/ 0 w 1364796"/>
                <a:gd name="connsiteY0" fmla="*/ 900060 h 900060"/>
                <a:gd name="connsiteX1" fmla="*/ 240846 w 1364796"/>
                <a:gd name="connsiteY1" fmla="*/ 135095 h 900060"/>
                <a:gd name="connsiteX2" fmla="*/ 1364796 w 1364796"/>
                <a:gd name="connsiteY2" fmla="*/ 89491 h 900060"/>
                <a:gd name="connsiteX0" fmla="*/ 0 w 1364796"/>
                <a:gd name="connsiteY0" fmla="*/ 913708 h 913708"/>
                <a:gd name="connsiteX1" fmla="*/ 240846 w 1364796"/>
                <a:gd name="connsiteY1" fmla="*/ 148743 h 913708"/>
                <a:gd name="connsiteX2" fmla="*/ 1364796 w 1364796"/>
                <a:gd name="connsiteY2" fmla="*/ 21248 h 913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64796" h="913708">
                  <a:moveTo>
                    <a:pt x="0" y="913708"/>
                  </a:moveTo>
                  <a:cubicBezTo>
                    <a:pt x="45357" y="650636"/>
                    <a:pt x="13380" y="297486"/>
                    <a:pt x="240846" y="148743"/>
                  </a:cubicBezTo>
                  <a:cubicBezTo>
                    <a:pt x="468312" y="0"/>
                    <a:pt x="981981" y="12176"/>
                    <a:pt x="1364796" y="2124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742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2" grpId="0" animBg="1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86000" y="3540792"/>
            <a:ext cx="1209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ontroller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3936" y="3550864"/>
            <a:ext cx="734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lant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sponse is stable (which is good)</a:t>
            </a:r>
          </a:p>
          <a:p>
            <a:r>
              <a:rPr lang="en-US" sz="2400" dirty="0" smtClean="0"/>
              <a:t>Not robust to disturbances, uncertainties</a:t>
            </a:r>
          </a:p>
          <a:p>
            <a:r>
              <a:rPr lang="en-US" sz="2400" dirty="0" smtClean="0"/>
              <a:t>May not be fast enough</a:t>
            </a:r>
          </a:p>
          <a:p>
            <a:r>
              <a:rPr lang="en-US" sz="2400" dirty="0" smtClean="0"/>
              <a:t>How to make better? Add control!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800" dirty="0" smtClean="0"/>
          </a:p>
          <a:p>
            <a:r>
              <a:rPr lang="en-US" sz="2400" dirty="0" smtClean="0"/>
              <a:t>Control law is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=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e</a:t>
            </a:r>
            <a:r>
              <a:rPr lang="en-US" sz="2400" dirty="0" smtClean="0"/>
              <a:t>, applied force is </a:t>
            </a:r>
            <a:r>
              <a:rPr lang="en-US" sz="2400" u="sng" dirty="0" smtClean="0"/>
              <a:t>proportional</a:t>
            </a:r>
            <a:r>
              <a:rPr lang="en-US" sz="2400" dirty="0" smtClean="0"/>
              <a:t> to the erro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24" b="29427"/>
          <a:stretch/>
        </p:blipFill>
        <p:spPr>
          <a:xfrm>
            <a:off x="838200" y="3294859"/>
            <a:ext cx="5562600" cy="257254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200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pole.jpg"/>
          <p:cNvPicPr>
            <a:picLocks noChangeAspect="1"/>
          </p:cNvPicPr>
          <p:nvPr/>
        </p:nvPicPr>
        <p:blipFill>
          <a:blip r:embed="rId3" cstate="print"/>
          <a:srcRect l="11111" t="19048" r="25926" b="16667"/>
          <a:stretch>
            <a:fillRect/>
          </a:stretch>
        </p:blipFill>
        <p:spPr>
          <a:xfrm>
            <a:off x="5105400" y="1524000"/>
            <a:ext cx="3070578" cy="2438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6002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latin typeface="+mn-lt"/>
                <a:cs typeface="Times New Roman" pitchFamily="18" charset="0"/>
              </a:rPr>
              <a:t>Closed-loop transfer function</a:t>
            </a:r>
            <a:endParaRPr lang="en-US" sz="2000" dirty="0" smtClean="0">
              <a:latin typeface="+mn-lt"/>
            </a:endParaRPr>
          </a:p>
          <a:p>
            <a:endParaRPr lang="en-US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06497"/>
              </p:ext>
            </p:extLst>
          </p:nvPr>
        </p:nvGraphicFramePr>
        <p:xfrm>
          <a:off x="2643188" y="2590800"/>
          <a:ext cx="1776412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9" name="Equation" r:id="rId4" imgW="787320" imgH="761760" progId="Equation.DSMT4">
                  <p:embed/>
                </p:oleObj>
              </mc:Choice>
              <mc:Fallback>
                <p:oleObj name="Equation" r:id="rId4" imgW="787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590800"/>
                        <a:ext cx="1776412" cy="170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95800" y="4943356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  <a:cs typeface="Times New Roman" pitchFamily="18" charset="0"/>
                <a:sym typeface="Wingdings" pitchFamily="2" charset="2"/>
              </a:rPr>
              <a:t>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>
            <a:off x="5181600" y="4638675"/>
            <a:ext cx="228600" cy="1143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93809"/>
              </p:ext>
            </p:extLst>
          </p:nvPr>
        </p:nvGraphicFramePr>
        <p:xfrm>
          <a:off x="5562600" y="4229100"/>
          <a:ext cx="25908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0" name="Equation" r:id="rId6" imgW="1079280" imgH="812520" progId="Equation.DSMT4">
                  <p:embed/>
                </p:oleObj>
              </mc:Choice>
              <mc:Fallback>
                <p:oleObj name="Equation" r:id="rId6" imgW="1079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29100"/>
                        <a:ext cx="25908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98226"/>
              </p:ext>
            </p:extLst>
          </p:nvPr>
        </p:nvGraphicFramePr>
        <p:xfrm>
          <a:off x="700088" y="4691499"/>
          <a:ext cx="18907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1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691499"/>
                        <a:ext cx="18907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729465"/>
              </p:ext>
            </p:extLst>
          </p:nvPr>
        </p:nvGraphicFramePr>
        <p:xfrm>
          <a:off x="2614613" y="4308475"/>
          <a:ext cx="186372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2" name="Equation" r:id="rId10" imgW="825480" imgH="761760" progId="Equation.DSMT4">
                  <p:embed/>
                </p:oleObj>
              </mc:Choice>
              <mc:Fallback>
                <p:oleObj name="Equation" r:id="rId10" imgW="825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308475"/>
                        <a:ext cx="1863725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709466"/>
              </p:ext>
            </p:extLst>
          </p:nvPr>
        </p:nvGraphicFramePr>
        <p:xfrm>
          <a:off x="184150" y="2973714"/>
          <a:ext cx="24066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3" name="Equation" r:id="rId12" imgW="1066680" imgH="419040" progId="Equation.DSMT4">
                  <p:embed/>
                </p:oleObj>
              </mc:Choice>
              <mc:Fallback>
                <p:oleObj name="Equation" r:id="rId12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973714"/>
                        <a:ext cx="24066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13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Mak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/>
              <a:t> larger makes system faster and DC gain closer to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dirty="0" smtClean="0"/>
          </a:p>
          <a:p>
            <a:pPr lvl="1"/>
            <a:r>
              <a:rPr lang="en-US" sz="2200" dirty="0" smtClean="0"/>
              <a:t>both are generally desirable</a:t>
            </a:r>
          </a:p>
          <a:p>
            <a:r>
              <a:rPr lang="en-US" sz="2400" dirty="0" smtClean="0"/>
              <a:t>Any drawbacks?</a:t>
            </a:r>
          </a:p>
          <a:p>
            <a:pPr lvl="1"/>
            <a:r>
              <a:rPr lang="en-US" sz="2200" dirty="0" smtClean="0"/>
              <a:t>Eventually actuator will saturate</a:t>
            </a:r>
          </a:p>
          <a:p>
            <a:pPr lvl="1"/>
            <a:r>
              <a:rPr lang="en-US" sz="2200" dirty="0" smtClean="0"/>
              <a:t>Higher-order dynamics have been neglected (sensors, actuators), large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dirty="0" smtClean="0"/>
              <a:t> often will increase oscillation</a:t>
            </a:r>
          </a:p>
          <a:p>
            <a:pPr lvl="1"/>
            <a:r>
              <a:rPr lang="en-US" sz="2200" dirty="0" smtClean="0"/>
              <a:t>Large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200" dirty="0" smtClean="0"/>
              <a:t> can amplify unwanted inputs (like noise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Can we do better by trying a more complicated controller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40669"/>
              </p:ext>
            </p:extLst>
          </p:nvPr>
        </p:nvGraphicFramePr>
        <p:xfrm>
          <a:off x="1600200" y="5155407"/>
          <a:ext cx="20304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7" name="Equation" r:id="rId4" imgW="1091880" imgH="419040" progId="Equation.DSMT4">
                  <p:embed/>
                </p:oleObj>
              </mc:Choice>
              <mc:Fallback>
                <p:oleObj name="Equation" r:id="rId4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55407"/>
                        <a:ext cx="20304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67651"/>
              </p:ext>
            </p:extLst>
          </p:nvPr>
        </p:nvGraphicFramePr>
        <p:xfrm>
          <a:off x="3673366" y="4838700"/>
          <a:ext cx="1463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8" name="Equation" r:id="rId6" imgW="787320" imgH="761760" progId="Equation.DSMT4">
                  <p:embed/>
                </p:oleObj>
              </mc:Choice>
              <mc:Fallback>
                <p:oleObj name="Equation" r:id="rId6" imgW="787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366" y="4838700"/>
                        <a:ext cx="14636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65776"/>
              </p:ext>
            </p:extLst>
          </p:nvPr>
        </p:nvGraphicFramePr>
        <p:xfrm>
          <a:off x="5146675" y="5180013"/>
          <a:ext cx="1558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9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180013"/>
                        <a:ext cx="15589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053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uise Control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the preceding, the control was proportional to the error … called a P (proportional) controller</a:t>
            </a:r>
          </a:p>
          <a:p>
            <a:r>
              <a:rPr lang="en-US" sz="2800" dirty="0" smtClean="0"/>
              <a:t>Can add terms for the integral of the error (I) and the derivative of the error (D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Each term of the PID controller changes system performance in a different wa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15599"/>
              </p:ext>
            </p:extLst>
          </p:nvPr>
        </p:nvGraphicFramePr>
        <p:xfrm>
          <a:off x="1981200" y="4073525"/>
          <a:ext cx="419812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4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73525"/>
                        <a:ext cx="4198128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6771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Requirement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124200" y="5672138"/>
          <a:ext cx="24971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7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72138"/>
                        <a:ext cx="24971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Approach to control design: Translate engineering specifications into control requirements, then design a controller to meet those specifications</a:t>
            </a:r>
          </a:p>
          <a:p>
            <a:r>
              <a:rPr lang="en-US" sz="2800" u="sng" dirty="0" smtClean="0"/>
              <a:t>Example transient specifications</a:t>
            </a:r>
          </a:p>
          <a:p>
            <a:pPr lvl="1"/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u="sng" dirty="0" smtClean="0"/>
              <a:t>Example steady-state specifications</a:t>
            </a:r>
          </a:p>
          <a:p>
            <a:pPr lvl="1"/>
            <a:r>
              <a:rPr lang="en-US" sz="2400" dirty="0" smtClean="0">
                <a:cs typeface="Times New Roman" pitchFamily="18" charset="0"/>
              </a:rPr>
              <a:t>Typically it is required that steady-state error be less than some amount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 0.02</a:t>
            </a:r>
          </a:p>
          <a:p>
            <a:pPr lvl="1"/>
            <a:r>
              <a:rPr lang="en-US" sz="2400" dirty="0" smtClean="0">
                <a:cs typeface="Times New Roman" pitchFamily="18" charset="0"/>
              </a:rPr>
              <a:t>Can use F.V.T. for different types of reference inputs</a:t>
            </a:r>
          </a:p>
          <a:p>
            <a:pPr lvl="1">
              <a:buNone/>
            </a:pP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559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e 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oles of a system affect the time response</a:t>
            </a:r>
          </a:p>
          <a:p>
            <a:endParaRPr lang="en-US" sz="1100" dirty="0" smtClean="0"/>
          </a:p>
          <a:p>
            <a:r>
              <a:rPr lang="en-US" sz="2800" dirty="0" smtClean="0"/>
              <a:t>Choose controller gains (for ex.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/>
              <a:t>,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) so that poles of the closed-loop system meet given requirements</a:t>
            </a:r>
          </a:p>
          <a:p>
            <a:endParaRPr lang="en-US" sz="1100" dirty="0" smtClean="0"/>
          </a:p>
          <a:p>
            <a:r>
              <a:rPr lang="en-US" sz="2800" dirty="0" smtClean="0"/>
              <a:t>If system is simple (first order, or second order) can employ algebra</a:t>
            </a:r>
          </a:p>
          <a:p>
            <a:endParaRPr lang="en-US" sz="1100" dirty="0" smtClean="0"/>
          </a:p>
          <a:p>
            <a:r>
              <a:rPr lang="en-US" sz="2800" dirty="0" smtClean="0"/>
              <a:t>Process is generally iterativ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44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895</TotalTime>
  <Words>684</Words>
  <Application>Microsoft Office PowerPoint</Application>
  <PresentationFormat>On-screen Show (4:3)</PresentationFormat>
  <Paragraphs>130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UDM_Theme (2)</vt:lpstr>
      <vt:lpstr>UDM Theme</vt:lpstr>
      <vt:lpstr>Equation</vt:lpstr>
      <vt:lpstr>Lecture 16:  Introduction to Control (Part II)</vt:lpstr>
      <vt:lpstr>Cruise Control Example</vt:lpstr>
      <vt:lpstr>Cruise Control Example</vt:lpstr>
      <vt:lpstr>Cruise Control Example</vt:lpstr>
      <vt:lpstr>Cruise Control Example</vt:lpstr>
      <vt:lpstr>Cruise Control Example</vt:lpstr>
      <vt:lpstr>Cruise Control Example</vt:lpstr>
      <vt:lpstr>Control Requirements</vt:lpstr>
      <vt:lpstr>Pole Placement</vt:lpstr>
      <vt:lpstr>Example</vt:lpstr>
      <vt:lpstr>Example (continued)</vt:lpstr>
      <vt:lpstr>Example (continued)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73</cp:revision>
  <dcterms:created xsi:type="dcterms:W3CDTF">2012-12-20T22:15:23Z</dcterms:created>
  <dcterms:modified xsi:type="dcterms:W3CDTF">2015-10-04T19:06:23Z</dcterms:modified>
</cp:coreProperties>
</file>